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11FDC634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1C28C2">
        <w:t>4</w:t>
      </w:r>
      <w:r w:rsidR="00EC7F15">
        <w:t>C</w:t>
      </w:r>
      <w:r>
        <w:t xml:space="preserve">: </w:t>
      </w:r>
      <w:r w:rsidR="00EC7F15">
        <w:t>The Diffusional Mechanism</w:t>
      </w:r>
    </w:p>
    <w:p w14:paraId="13891085" w14:textId="412A2176" w:rsidR="007725AA" w:rsidRDefault="007725AA" w:rsidP="007725AA">
      <w:pPr>
        <w:pStyle w:val="Heading2"/>
      </w:pPr>
      <w:r>
        <w:t>Assigned: 0</w:t>
      </w:r>
      <w:r w:rsidR="001B7828">
        <w:t>4</w:t>
      </w:r>
      <w:r>
        <w:t>/</w:t>
      </w:r>
      <w:r w:rsidR="00D352C2">
        <w:t>21</w:t>
      </w:r>
      <w:r>
        <w:t>/2022</w:t>
      </w:r>
      <w:r w:rsidR="005A388A">
        <w:t xml:space="preserve"> (</w:t>
      </w:r>
      <w:r w:rsidR="00CC16DA">
        <w:t>T</w:t>
      </w:r>
      <w:r w:rsidR="001C28C2">
        <w:t>hurs</w:t>
      </w:r>
      <w:r w:rsidR="000F288E">
        <w:t>day</w:t>
      </w:r>
      <w:r w:rsidR="005A388A">
        <w:t>)</w:t>
      </w:r>
      <w:r w:rsidR="00E810B8">
        <w:t xml:space="preserve"> </w:t>
      </w:r>
    </w:p>
    <w:p w14:paraId="2AB5B9DB" w14:textId="19F8B6A0" w:rsidR="007725AA" w:rsidRDefault="00B46FD9" w:rsidP="007725AA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C3A2436" wp14:editId="38757EB8">
                <wp:simplePos x="0" y="0"/>
                <wp:positionH relativeFrom="column">
                  <wp:posOffset>-41275</wp:posOffset>
                </wp:positionH>
                <wp:positionV relativeFrom="paragraph">
                  <wp:posOffset>408305</wp:posOffset>
                </wp:positionV>
                <wp:extent cx="1828800" cy="620395"/>
                <wp:effectExtent l="0" t="0" r="19050" b="14605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2039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4FE24F1" w14:textId="3581DEDB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 xml:space="preserve">(ii) Please send your submission via email starting with </w:t>
                            </w:r>
                            <w:r w:rsidRPr="001C28C2">
                              <w:rPr>
                                <w:color w:val="00B0F0"/>
                              </w:rPr>
                              <w:t>HWExam0</w:t>
                            </w:r>
                            <w:r w:rsidR="001C28C2" w:rsidRPr="001C28C2">
                              <w:rPr>
                                <w:color w:val="00B0F0"/>
                              </w:rPr>
                              <w:t>4</w:t>
                            </w:r>
                            <w:r w:rsidR="00EC7F15">
                              <w:rPr>
                                <w:color w:val="00B0F0"/>
                              </w:rPr>
                              <w:t>C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762BF5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25pt;margin-top:32.15pt;width:2in;height:48.85pt;z-index:251651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" filled="f" strokeweight=".5pt">
                <v:textbox>
                  <w:txbxContent>
                    <w:p w14:paraId="74FE24F1" w14:textId="3581DEDB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 xml:space="preserve">(ii) Please send your submission via email starting with </w:t>
                      </w:r>
                      <w:r w:rsidRPr="001C28C2">
                        <w:rPr>
                          <w:color w:val="00B0F0"/>
                        </w:rPr>
                        <w:t>HWExam0</w:t>
                      </w:r>
                      <w:r w:rsidR="001C28C2" w:rsidRPr="001C28C2">
                        <w:rPr>
                          <w:color w:val="00B0F0"/>
                        </w:rPr>
                        <w:t>4</w:t>
                      </w:r>
                      <w:r w:rsidR="00EC7F15">
                        <w:rPr>
                          <w:color w:val="00B0F0"/>
                        </w:rPr>
                        <w:t>C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762BF5"/>
                  </w:txbxContent>
                </v:textbox>
                <w10:wrap type="topAndBottom"/>
              </v:shape>
            </w:pict>
          </mc:Fallback>
        </mc:AlternateContent>
      </w:r>
      <w:r w:rsidR="007725AA">
        <w:t>Due (as pdf by email) 0</w:t>
      </w:r>
      <w:r w:rsidR="001B7828">
        <w:t>4</w:t>
      </w:r>
      <w:r w:rsidR="007725AA">
        <w:t>/</w:t>
      </w:r>
      <w:r w:rsidR="00D352C2">
        <w:t>2</w:t>
      </w:r>
      <w:r w:rsidR="00EC7F15">
        <w:t>8</w:t>
      </w:r>
      <w:r w:rsidR="007725AA">
        <w:t>/2022 (</w:t>
      </w:r>
      <w:r w:rsidR="001C28C2">
        <w:t>T</w:t>
      </w:r>
      <w:r w:rsidR="00EC7F15">
        <w:t>hursday</w:t>
      </w:r>
      <w:r w:rsidR="002A4240">
        <w:t>-before 5 PM</w:t>
      </w:r>
      <w:r w:rsidR="007725AA">
        <w:t>)</w:t>
      </w:r>
    </w:p>
    <w:p w14:paraId="26FE1496" w14:textId="2BFE4017" w:rsidR="00560B0E" w:rsidRDefault="00167B53" w:rsidP="00167B53">
      <w:pPr>
        <w:pStyle w:val="HeadingSubMain"/>
      </w:pPr>
      <w:r w:rsidRPr="00167B53">
        <w:t>0</w:t>
      </w:r>
      <w:r w:rsidR="001C28C2">
        <w:t>4</w:t>
      </w:r>
      <w:r w:rsidR="00587D2F">
        <w:t>C</w:t>
      </w:r>
      <w:r w:rsidRPr="00167B53">
        <w:t xml:space="preserve">.1 </w:t>
      </w:r>
    </w:p>
    <w:p w14:paraId="67876735" w14:textId="57D2260B" w:rsidR="00587D2F" w:rsidRDefault="00560E0E" w:rsidP="001658E3">
      <w:pPr>
        <w:rPr>
          <w:noProof/>
        </w:rPr>
      </w:pPr>
      <w:r w:rsidRPr="00560E0E">
        <w:rPr>
          <w:noProof/>
        </w:rPr>
        <w:drawing>
          <wp:anchor distT="0" distB="0" distL="114300" distR="114300" simplePos="0" relativeHeight="251658240" behindDoc="0" locked="0" layoutInCell="1" allowOverlap="1" wp14:anchorId="595775F3" wp14:editId="7364EAB6">
            <wp:simplePos x="0" y="0"/>
            <wp:positionH relativeFrom="column">
              <wp:posOffset>2176798</wp:posOffset>
            </wp:positionH>
            <wp:positionV relativeFrom="paragraph">
              <wp:posOffset>328067</wp:posOffset>
            </wp:positionV>
            <wp:extent cx="3149600" cy="2565400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98D4AA" w14:textId="515E9729" w:rsidR="00587D2F" w:rsidRDefault="00587D2F" w:rsidP="001658E3">
      <w:pPr>
        <w:rPr>
          <w:noProof/>
        </w:rPr>
      </w:pPr>
    </w:p>
    <w:p w14:paraId="28415B2D" w14:textId="1407A0E4" w:rsidR="00587D2F" w:rsidRDefault="00664504" w:rsidP="001658E3">
      <w:pPr>
        <w:rPr>
          <w:noProof/>
        </w:rPr>
      </w:pPr>
      <w:r>
        <w:rPr>
          <w:noProof/>
        </w:rPr>
        <w:t xml:space="preserve">(a) </w:t>
      </w:r>
      <w:r w:rsidR="00FB75AF">
        <w:rPr>
          <w:noProof/>
        </w:rPr>
        <w:t>The structure of the boundary given above shows one crystal to have ledge</w:t>
      </w:r>
      <w:r w:rsidR="00560E0E">
        <w:rPr>
          <w:noProof/>
        </w:rPr>
        <w:t xml:space="preserve">s that are on-in-four, that is one step for every four atoms sites. </w:t>
      </w:r>
      <w:r w:rsidR="00661AD8">
        <w:rPr>
          <w:noProof/>
        </w:rPr>
        <w:t xml:space="preserve">Calculate the value for the angle </w:t>
      </w:r>
      <w:r w:rsidR="00B510DB" w:rsidRPr="00661AD8">
        <w:rPr>
          <w:noProof/>
          <w:position w:val="-6"/>
        </w:rPr>
        <w:object w:dxaOrig="200" w:dyaOrig="280" w14:anchorId="5B7E45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9.95pt;height:13.85pt;mso-width-percent:0;mso-height-percent:0;mso-width-percent:0;mso-height-percent:0" o:ole="">
            <v:imagedata r:id="rId7" o:title=""/>
          </v:shape>
          <o:OLEObject Type="Embed" ProgID="Equation.DSMT4" ShapeID="_x0000_i1031" DrawAspect="Content" ObjectID="_1712504051" r:id="rId8"/>
        </w:object>
      </w:r>
      <w:r w:rsidR="00661AD8">
        <w:rPr>
          <w:noProof/>
        </w:rPr>
        <w:t xml:space="preserve">, the misorientation between the two crystals. </w:t>
      </w:r>
    </w:p>
    <w:p w14:paraId="6C69310D" w14:textId="35F3541E" w:rsidR="00A31C8E" w:rsidRDefault="00A31C8E" w:rsidP="001658E3">
      <w:pPr>
        <w:rPr>
          <w:noProof/>
        </w:rPr>
      </w:pPr>
    </w:p>
    <w:p w14:paraId="7D1846CF" w14:textId="4D8617AC" w:rsidR="00A31C8E" w:rsidRDefault="00A31C8E" w:rsidP="001658E3">
      <w:pPr>
        <w:rPr>
          <w:noProof/>
        </w:rPr>
      </w:pPr>
      <w:r>
        <w:rPr>
          <w:noProof/>
        </w:rPr>
        <w:t>(b) Now, consider that one-mon</w:t>
      </w:r>
      <w:r w:rsidR="00CB5C74">
        <w:rPr>
          <w:noProof/>
        </w:rPr>
        <w:t xml:space="preserve">olayer </w:t>
      </w:r>
      <w:r w:rsidR="00CB5C74" w:rsidRPr="00CB5C74">
        <w:rPr>
          <w:i/>
          <w:iCs/>
          <w:noProof/>
        </w:rPr>
        <w:t xml:space="preserve">equivlaent </w:t>
      </w:r>
      <w:r w:rsidR="00CB5C74">
        <w:rPr>
          <w:noProof/>
        </w:rPr>
        <w:t xml:space="preserve">(that is one layer of atoms as seen for the lower crystal) of atoms is removed from the </w:t>
      </w:r>
      <w:r w:rsidR="007A26C2">
        <w:rPr>
          <w:noProof/>
        </w:rPr>
        <w:t>ledges in the upper crystal in the boundary. What would be the displacement of the two crystal towards each other</w:t>
      </w:r>
      <w:r w:rsidR="00056CFA">
        <w:rPr>
          <w:noProof/>
        </w:rPr>
        <w:t xml:space="preserve"> in order to maintain the structure of the boundary.</w:t>
      </w:r>
    </w:p>
    <w:p w14:paraId="7EC5422B" w14:textId="2A879D6B" w:rsidR="00056CFA" w:rsidRDefault="00056CFA" w:rsidP="001658E3">
      <w:pPr>
        <w:rPr>
          <w:noProof/>
        </w:rPr>
      </w:pPr>
    </w:p>
    <w:p w14:paraId="3AE58343" w14:textId="36DB1B14" w:rsidR="00056CFA" w:rsidRDefault="00C32E0A" w:rsidP="00056CFA">
      <w:pPr>
        <w:pStyle w:val="HeadingSubMain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EAAAEED" wp14:editId="171525D9">
                <wp:simplePos x="0" y="0"/>
                <wp:positionH relativeFrom="column">
                  <wp:posOffset>703498</wp:posOffset>
                </wp:positionH>
                <wp:positionV relativeFrom="paragraph">
                  <wp:posOffset>366497</wp:posOffset>
                </wp:positionV>
                <wp:extent cx="5663564" cy="1605961"/>
                <wp:effectExtent l="0" t="0" r="1270" b="0"/>
                <wp:wrapTopAndBottom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3564" cy="1605961"/>
                          <a:chOff x="0" y="0"/>
                          <a:chExt cx="5663564" cy="1605961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2637012" y="0"/>
                            <a:ext cx="3026552" cy="1605961"/>
                            <a:chOff x="0" y="0"/>
                            <a:chExt cx="3026819" cy="1606284"/>
                          </a:xfrm>
                        </wpg:grpSpPr>
                        <pic:pic xmlns:pic="http://schemas.openxmlformats.org/drawingml/2006/picture">
                          <pic:nvPicPr>
                            <pic:cNvPr id="76" name="Picture 7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523365" cy="1484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78" name="Picture 78" descr="Diagram&#10;&#10;Description automatically generated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23189" y="194679"/>
                              <a:ext cx="1103630" cy="141160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9" name="Text Box 79"/>
                          <wps:cNvSpPr txBox="1"/>
                          <wps:spPr>
                            <a:xfrm>
                              <a:off x="1923189" y="5900"/>
                              <a:ext cx="1055062" cy="16616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15A08F4" w14:textId="77777777" w:rsidR="00166D54" w:rsidRDefault="00166D54" w:rsidP="00166D54">
                                <w:pPr>
                                  <w:pStyle w:val="HeadingMain"/>
                                </w:pPr>
                                <w:r>
                                  <w:t>UNIT PROBLE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4" name="Picture 4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2591"/>
                            <a:ext cx="160909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EAAAEED" id="Group 14" o:spid="_x0000_s1027" style="position:absolute;margin-left:55.4pt;margin-top:28.85pt;width:445.95pt;height:126.45pt;z-index:251671552" coordsize="56635,16059" o:gfxdata="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">
                <v:group id="Group 12" o:spid="_x0000_s1028" style="position:absolute;left:26370;width:30265;height:16059" coordsize="30268,1606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">
                  <v:shape id="Picture 76" o:spid="_x0000_s1029" type="#_x0000_t75" style="position:absolute;width:15233;height:1484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">
                    <v:imagedata r:id="rId12" o:title=""/>
                  </v:shape>
                  <v:shape id="Picture 78" o:spid="_x0000_s1030" type="#_x0000_t75" alt="Diagram&#10;&#10;Description automatically generated" style="position:absolute;left:19231;top:1946;width:11037;height:1411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">
                    <v:imagedata r:id="rId13" o:title="Diagram&#10;&#10;Description automatically generated"/>
                  </v:shape>
                  <v:shape id="Text Box 79" o:spid="_x0000_s1031" type="#_x0000_t202" style="position:absolute;left:19231;top:59;width:10551;height:166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" fillcolor="white [3201]" stroked="f" strokeweight=".5pt">
                    <v:textbox>
                      <w:txbxContent>
                        <w:p w14:paraId="715A08F4" w14:textId="77777777" w:rsidR="00166D54" w:rsidRDefault="00166D54" w:rsidP="00166D54">
                          <w:pPr>
                            <w:pStyle w:val="HeadingMain"/>
                          </w:pPr>
                          <w:r>
                            <w:t>UNIT PROBLEM</w:t>
                          </w:r>
                        </w:p>
                      </w:txbxContent>
                    </v:textbox>
                  </v:shape>
                </v:group>
                <v:shape id="Picture 4" o:spid="_x0000_s1032" type="#_x0000_t75" style="position:absolute;top:825;width:16090;height:1362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">
                  <v:imagedata r:id="rId14" o:title=""/>
                  <o:lock v:ext="edit" aspectratio="f"/>
                </v:shape>
                <w10:wrap type="topAndBottom"/>
              </v:group>
            </w:pict>
          </mc:Fallback>
        </mc:AlternateContent>
      </w:r>
      <w:r w:rsidR="00056CFA">
        <w:rPr>
          <w:noProof/>
        </w:rPr>
        <w:t>04C.2</w:t>
      </w:r>
    </w:p>
    <w:p w14:paraId="4F9D1A30" w14:textId="3FB307B8" w:rsidR="00056CFA" w:rsidRDefault="00056CFA" w:rsidP="001658E3">
      <w:pPr>
        <w:rPr>
          <w:noProof/>
        </w:rPr>
      </w:pPr>
    </w:p>
    <w:p w14:paraId="19C333CD" w14:textId="4CC9206F" w:rsidR="00587D2F" w:rsidRDefault="001A21D7" w:rsidP="001658E3">
      <w:pPr>
        <w:rPr>
          <w:noProof/>
        </w:rPr>
      </w:pPr>
      <w:r>
        <w:rPr>
          <w:noProof/>
        </w:rPr>
        <w:t xml:space="preserve">Write a short narrative on what you perceive to be the difference between the idealized figure for atom transport on the left and the </w:t>
      </w:r>
      <w:r w:rsidR="00C32E0A">
        <w:rPr>
          <w:noProof/>
        </w:rPr>
        <w:t xml:space="preserve">more realistic picture of mass transport in a large polycrystal on the right. </w:t>
      </w:r>
      <w:r w:rsidR="009E133A">
        <w:rPr>
          <w:noProof/>
        </w:rPr>
        <w:t>(Keep it simple.)</w:t>
      </w:r>
    </w:p>
    <w:p w14:paraId="5AEE3377" w14:textId="493485F0" w:rsidR="009E133A" w:rsidRDefault="009E133A" w:rsidP="001658E3">
      <w:pPr>
        <w:rPr>
          <w:noProof/>
        </w:rPr>
      </w:pPr>
    </w:p>
    <w:p w14:paraId="346E6D0A" w14:textId="0EE87C2C" w:rsidR="009E133A" w:rsidRDefault="009E133A" w:rsidP="009E133A">
      <w:pPr>
        <w:pStyle w:val="HeadingSubMain"/>
        <w:rPr>
          <w:noProof/>
        </w:rPr>
      </w:pPr>
      <w:r>
        <w:rPr>
          <w:noProof/>
        </w:rPr>
        <w:t>04C.3</w:t>
      </w:r>
    </w:p>
    <w:p w14:paraId="53E4F65B" w14:textId="07F05E35" w:rsidR="00587D2F" w:rsidRDefault="007D5A61" w:rsidP="001658E3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BC73B67" wp14:editId="39C4AE1E">
            <wp:simplePos x="0" y="0"/>
            <wp:positionH relativeFrom="column">
              <wp:posOffset>3735705</wp:posOffset>
            </wp:positionH>
            <wp:positionV relativeFrom="paragraph">
              <wp:posOffset>19050</wp:posOffset>
            </wp:positionV>
            <wp:extent cx="3625850" cy="3751580"/>
            <wp:effectExtent l="0" t="0" r="6350" b="0"/>
            <wp:wrapSquare wrapText="bothSides"/>
            <wp:docPr id="10" name="Picture 10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scatter chart&#10;&#10;Description automatically generated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5850" cy="37515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1FCE">
        <w:rPr>
          <w:noProof/>
        </w:rPr>
        <w:t xml:space="preserve">This problem explores the relationship between the diffusion coefficient for solid-state diffusion close to the melting point and the viscosity of the </w:t>
      </w:r>
      <w:r w:rsidR="006A5D5D">
        <w:rPr>
          <w:noProof/>
        </w:rPr>
        <w:t xml:space="preserve">molten metal. </w:t>
      </w:r>
    </w:p>
    <w:p w14:paraId="32966F6E" w14:textId="601BD65E" w:rsidR="006A5D5D" w:rsidRDefault="006A5D5D" w:rsidP="001658E3">
      <w:pPr>
        <w:rPr>
          <w:noProof/>
        </w:rPr>
      </w:pPr>
      <w:r>
        <w:rPr>
          <w:noProof/>
        </w:rPr>
        <w:t>The viscosity of a liquid and the coefficient of diffusion of the atoms in the liquid is given by the Stokes Einstein equation</w:t>
      </w:r>
      <w:r w:rsidR="00B510DB" w:rsidRPr="006332FD">
        <w:rPr>
          <w:noProof/>
          <w:position w:val="-32"/>
        </w:rPr>
        <w:object w:dxaOrig="1340" w:dyaOrig="740" w14:anchorId="06CC2F62">
          <v:shape id="_x0000_i1030" type="#_x0000_t75" alt="" style="width:67pt;height:37.1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12504052" r:id="rId17"/>
        </w:object>
      </w:r>
      <w:r w:rsidR="006332FD">
        <w:rPr>
          <w:noProof/>
        </w:rPr>
        <w:t xml:space="preserve"> </w:t>
      </w:r>
      <w:r w:rsidR="007D5A61">
        <w:rPr>
          <w:noProof/>
        </w:rPr>
        <w:tab/>
        <w:t>(1)</w:t>
      </w:r>
    </w:p>
    <w:p w14:paraId="076CCBC3" w14:textId="3F4ED23D" w:rsidR="00FE766E" w:rsidRDefault="00ED145F" w:rsidP="001658E3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7331F69" wp14:editId="3D013C6C">
                <wp:simplePos x="0" y="0"/>
                <wp:positionH relativeFrom="column">
                  <wp:posOffset>1270</wp:posOffset>
                </wp:positionH>
                <wp:positionV relativeFrom="paragraph">
                  <wp:posOffset>684530</wp:posOffset>
                </wp:positionV>
                <wp:extent cx="3898900" cy="1828800"/>
                <wp:effectExtent l="0" t="0" r="12700" b="17780"/>
                <wp:wrapSquare wrapText="bothSides"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9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B9D9847" w14:textId="77777777" w:rsidR="00ED145F" w:rsidRDefault="00ED145F" w:rsidP="001658E3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From the Arrhenius plot of solid-state diffusion in copper on the right the diffusion coeffcient at the melting point is given by</w:t>
                            </w:r>
                          </w:p>
                          <w:p w14:paraId="77E7B448" w14:textId="77777777" w:rsidR="00ED145F" w:rsidRPr="00B07C69" w:rsidRDefault="00B510DB" w:rsidP="00B07C69">
                            <w:pPr>
                              <w:rPr>
                                <w:noProof/>
                              </w:rPr>
                            </w:pPr>
                            <w:r w:rsidRPr="00572749">
                              <w:rPr>
                                <w:noProof/>
                                <w:position w:val="-12"/>
                              </w:rPr>
                              <w:object w:dxaOrig="5460" w:dyaOrig="400" w14:anchorId="78C55109">
                                <v:shape id="_x0000_i1032" type="#_x0000_t75" alt="" style="width:273pt;height:20.5pt;mso-width-percent:0;mso-height-percent:0;mso-width-percent:0;mso-height-percent:0" o:ole="">
                                  <v:imagedata r:id="rId18" o:title=""/>
                                </v:shape>
                                <o:OLEObject Type="Embed" ProgID="Equation.DSMT4" ShapeID="_x0000_i1032" DrawAspect="Content" ObjectID="_1712504058" r:id="rId19"/>
                              </w:object>
                            </w:r>
                            <w:r w:rsidR="00ED145F">
                              <w:rPr>
                                <w:noProof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7331F69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33" type="#_x0000_t202" style="position:absolute;margin-left:.1pt;margin-top:53.9pt;width:307pt;height:2in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" filled="f" strokeweight=".5pt">
                <v:textbox style="mso-fit-shape-to-text:t">
                  <w:txbxContent>
                    <w:p w14:paraId="4B9D9847" w14:textId="77777777" w:rsidR="00ED145F" w:rsidRDefault="00ED145F" w:rsidP="001658E3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From the Arrhenius plot of solid-state diffusion in copper on the right the diffusion coeffcient at the melting point is given by</w:t>
                      </w:r>
                    </w:p>
                    <w:p w14:paraId="77E7B448" w14:textId="77777777" w:rsidR="00ED145F" w:rsidRPr="00B07C69" w:rsidRDefault="00B510DB" w:rsidP="00B07C69">
                      <w:pPr>
                        <w:rPr>
                          <w:noProof/>
                        </w:rPr>
                      </w:pPr>
                      <w:r w:rsidRPr="00572749">
                        <w:rPr>
                          <w:noProof/>
                          <w:position w:val="-12"/>
                        </w:rPr>
                        <w:object w:dxaOrig="5460" w:dyaOrig="400" w14:anchorId="78C55109">
                          <v:shape id="_x0000_i1032" type="#_x0000_t75" alt="" style="width:273pt;height:20.5pt;mso-width-percent:0;mso-height-percent:0;mso-width-percent:0;mso-height-percent:0" o:ole="">
                            <v:imagedata r:id="rId18" o:title=""/>
                          </v:shape>
                          <o:OLEObject Type="Embed" ProgID="Equation.DSMT4" ShapeID="_x0000_i1032" DrawAspect="Content" ObjectID="_1712504058" r:id="rId20"/>
                        </w:object>
                      </w:r>
                      <w:r w:rsidR="00ED145F">
                        <w:rPr>
                          <w:noProof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E766E">
        <w:rPr>
          <w:noProof/>
        </w:rPr>
        <w:t xml:space="preserve">It is to be expected that </w:t>
      </w:r>
      <w:r w:rsidR="00B510DB" w:rsidRPr="009B0491">
        <w:rPr>
          <w:noProof/>
          <w:position w:val="-12"/>
        </w:rPr>
        <w:object w:dxaOrig="1600" w:dyaOrig="400" w14:anchorId="23E68AD3">
          <v:shape id="_x0000_i1029" type="#_x0000_t75" alt="" style="width:79.75pt;height:20.5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712504053" r:id="rId22"/>
        </w:object>
      </w:r>
      <w:r w:rsidR="00FE766E">
        <w:rPr>
          <w:noProof/>
        </w:rPr>
        <w:t xml:space="preserve"> </w:t>
      </w:r>
      <w:r w:rsidR="009B0491">
        <w:rPr>
          <w:noProof/>
        </w:rPr>
        <w:t xml:space="preserve">at the melting point since there is volumetric expansion when the solid melts which will increase the diffusion relative to the solid. </w:t>
      </w:r>
    </w:p>
    <w:p w14:paraId="4DEAEBC5" w14:textId="370E6BEA" w:rsidR="00572749" w:rsidRDefault="008358E0" w:rsidP="001658E3">
      <w:pPr>
        <w:rPr>
          <w:noProof/>
        </w:rPr>
      </w:pPr>
      <w:r>
        <w:rPr>
          <w:noProof/>
        </w:rPr>
        <w:t>.</w:t>
      </w:r>
    </w:p>
    <w:p w14:paraId="39FC3F79" w14:textId="4EA26556" w:rsidR="00D1271C" w:rsidRDefault="00EA3E8C" w:rsidP="001658E3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7166C6F" wp14:editId="0EE6D3D3">
                <wp:simplePos x="0" y="0"/>
                <wp:positionH relativeFrom="column">
                  <wp:posOffset>3246120</wp:posOffset>
                </wp:positionH>
                <wp:positionV relativeFrom="paragraph">
                  <wp:posOffset>30992</wp:posOffset>
                </wp:positionV>
                <wp:extent cx="45719" cy="88490"/>
                <wp:effectExtent l="0" t="0" r="18415" b="1333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19" cy="884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E5DE58D" w14:textId="77777777" w:rsidR="00EA3E8C" w:rsidRDefault="00EA3E8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166C6F" id="Text Box 39" o:spid="_x0000_s1034" type="#_x0000_t202" style="position:absolute;margin-left:255.6pt;margin-top:2.45pt;width:3.6pt;height:6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" fillcolor="white [3201]" strokeweight=".5pt">
                <v:textbox>
                  <w:txbxContent>
                    <w:p w14:paraId="2E5DE58D" w14:textId="77777777" w:rsidR="00EA3E8C" w:rsidRDefault="00EA3E8C"/>
                  </w:txbxContent>
                </v:textbox>
              </v:shape>
            </w:pict>
          </mc:Fallback>
        </mc:AlternateContent>
      </w:r>
      <w:r w:rsidR="00D1271C">
        <w:rPr>
          <w:noProof/>
        </w:rPr>
        <w:t>In Eq. (1)</w:t>
      </w:r>
    </w:p>
    <w:p w14:paraId="5731BB5B" w14:textId="0F4D07C0" w:rsidR="00D1271C" w:rsidRDefault="00D1271C" w:rsidP="001658E3">
      <w:pPr>
        <w:rPr>
          <w:noProof/>
        </w:rPr>
      </w:pPr>
      <w:r>
        <w:rPr>
          <w:i/>
          <w:iCs/>
          <w:noProof/>
        </w:rPr>
        <w:t>k</w:t>
      </w:r>
      <w:r>
        <w:rPr>
          <w:i/>
          <w:iCs/>
          <w:noProof/>
          <w:vertAlign w:val="subscript"/>
        </w:rPr>
        <w:t>B</w:t>
      </w:r>
      <w:r>
        <w:rPr>
          <w:noProof/>
        </w:rPr>
        <w:t xml:space="preserve"> = 1.36*10</w:t>
      </w:r>
      <w:r>
        <w:rPr>
          <w:noProof/>
          <w:vertAlign w:val="superscript"/>
        </w:rPr>
        <w:t>–23</w:t>
      </w:r>
      <w:r>
        <w:rPr>
          <w:noProof/>
        </w:rPr>
        <w:t xml:space="preserve"> J K</w:t>
      </w:r>
      <w:r>
        <w:rPr>
          <w:noProof/>
          <w:vertAlign w:val="superscript"/>
        </w:rPr>
        <w:t>–1</w:t>
      </w:r>
    </w:p>
    <w:p w14:paraId="573FDCB4" w14:textId="0C12CF75" w:rsidR="00587D2F" w:rsidRDefault="00D1271C" w:rsidP="001658E3">
      <w:pPr>
        <w:rPr>
          <w:noProof/>
        </w:rPr>
      </w:pPr>
      <w:r>
        <w:rPr>
          <w:noProof/>
        </w:rPr>
        <w:t>T</w:t>
      </w:r>
      <w:r w:rsidR="009D0790">
        <w:rPr>
          <w:noProof/>
          <w:vertAlign w:val="subscript"/>
        </w:rPr>
        <w:t>M</w:t>
      </w:r>
      <w:r w:rsidR="009D0790">
        <w:rPr>
          <w:noProof/>
        </w:rPr>
        <w:t>(copper) = 1356 K</w:t>
      </w:r>
    </w:p>
    <w:p w14:paraId="48AD7E6A" w14:textId="22194250" w:rsidR="00375A54" w:rsidRDefault="00B510DB" w:rsidP="001658E3">
      <w:pPr>
        <w:rPr>
          <w:noProof/>
        </w:rPr>
      </w:pPr>
      <w:r w:rsidRPr="00375A54">
        <w:rPr>
          <w:noProof/>
          <w:position w:val="-10"/>
        </w:rPr>
        <w:object w:dxaOrig="2120" w:dyaOrig="380" w14:anchorId="095034C1">
          <v:shape id="_x0000_i1028" type="#_x0000_t75" alt="" style="width:106.3pt;height:18.85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12504054" r:id="rId24"/>
        </w:object>
      </w:r>
      <w:r w:rsidR="00375A54">
        <w:rPr>
          <w:noProof/>
        </w:rPr>
        <w:t xml:space="preserve"> Pa s</w:t>
      </w:r>
    </w:p>
    <w:p w14:paraId="3E11B52E" w14:textId="4A19162E" w:rsidR="008028A6" w:rsidRDefault="00B510DB" w:rsidP="001658E3">
      <w:pPr>
        <w:rPr>
          <w:noProof/>
        </w:rPr>
      </w:pPr>
      <w:r w:rsidRPr="008028A6">
        <w:rPr>
          <w:noProof/>
          <w:position w:val="-4"/>
        </w:rPr>
        <w:object w:dxaOrig="780" w:dyaOrig="320" w14:anchorId="535FB54F">
          <v:shape id="_x0000_i1027" type="#_x0000_t75" alt="" style="width:38.75pt;height:16.05pt;mso-width-percent:0;mso-height-percent:0;mso-width-percent:0;mso-height-percent:0" o:ole="">
            <v:imagedata r:id="rId25" o:title=""/>
          </v:shape>
          <o:OLEObject Type="Embed" ProgID="Equation.DSMT4" ShapeID="_x0000_i1027" DrawAspect="Content" ObjectID="_1712504055" r:id="rId26"/>
        </w:object>
      </w:r>
      <w:r w:rsidR="008028A6">
        <w:rPr>
          <w:noProof/>
        </w:rPr>
        <w:t xml:space="preserve"> = 0.227 nm (calculated from the molecular wt, the density and the Avogadro's Number)</w:t>
      </w:r>
    </w:p>
    <w:p w14:paraId="3F74B642" w14:textId="69995A58" w:rsidR="00B97D07" w:rsidRDefault="00B97D07" w:rsidP="001658E3">
      <w:pPr>
        <w:rPr>
          <w:noProof/>
        </w:rPr>
      </w:pPr>
      <w:r>
        <w:rPr>
          <w:noProof/>
        </w:rPr>
        <w:t>You can then show that</w:t>
      </w:r>
      <w:r w:rsidR="002B0AB8">
        <w:rPr>
          <w:noProof/>
        </w:rPr>
        <w:t xml:space="preserve"> for copper at its melting point:</w:t>
      </w:r>
    </w:p>
    <w:p w14:paraId="3A8419A9" w14:textId="30236F3C" w:rsidR="00B97D07" w:rsidRDefault="00B510DB" w:rsidP="001658E3">
      <w:pPr>
        <w:rPr>
          <w:noProof/>
        </w:rPr>
      </w:pPr>
      <w:r w:rsidRPr="002D4631">
        <w:rPr>
          <w:noProof/>
          <w:position w:val="-32"/>
        </w:rPr>
        <w:object w:dxaOrig="3960" w:dyaOrig="760" w14:anchorId="3E1F7574">
          <v:shape id="_x0000_i1026" type="#_x0000_t75" alt="" style="width:198.4pt;height:38.2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712504056" r:id="rId28"/>
        </w:object>
      </w:r>
      <w:r w:rsidR="00B97D07">
        <w:rPr>
          <w:noProof/>
        </w:rPr>
        <w:t xml:space="preserve"> </w:t>
      </w:r>
      <w:r w:rsidR="00B6000E">
        <w:rPr>
          <w:noProof/>
        </w:rPr>
        <w:tab/>
      </w:r>
      <w:r w:rsidR="00B6000E">
        <w:rPr>
          <w:noProof/>
        </w:rPr>
        <w:tab/>
        <w:t>(2)</w:t>
      </w:r>
      <w:r w:rsidR="00CB3A01">
        <w:rPr>
          <w:noProof/>
        </w:rPr>
        <w:t>*</w:t>
      </w:r>
    </w:p>
    <w:p w14:paraId="1BA7D9A5" w14:textId="77777777" w:rsidR="002B0AB8" w:rsidRDefault="002B0AB8" w:rsidP="001658E3">
      <w:pPr>
        <w:rPr>
          <w:noProof/>
        </w:rPr>
      </w:pPr>
    </w:p>
    <w:p w14:paraId="1051C3FE" w14:textId="77777777" w:rsidR="002B0AB8" w:rsidRDefault="002B0AB8" w:rsidP="001658E3">
      <w:pPr>
        <w:rPr>
          <w:noProof/>
        </w:rPr>
      </w:pPr>
    </w:p>
    <w:p w14:paraId="22022D8A" w14:textId="11554C03" w:rsidR="00B6000E" w:rsidRDefault="00B6000E" w:rsidP="001658E3">
      <w:pPr>
        <w:rPr>
          <w:noProof/>
        </w:rPr>
      </w:pPr>
      <w:r>
        <w:rPr>
          <w:noProof/>
        </w:rPr>
        <w:t>Calculate the ratio on the left hand side for ICE</w:t>
      </w:r>
      <w:r w:rsidR="00EC466F">
        <w:rPr>
          <w:noProof/>
        </w:rPr>
        <w:t xml:space="preserve">/WATER at 273 K assuming that </w:t>
      </w:r>
      <w:r w:rsidR="00B510DB" w:rsidRPr="00535A83">
        <w:rPr>
          <w:noProof/>
          <w:position w:val="-12"/>
        </w:rPr>
        <w:object w:dxaOrig="2380" w:dyaOrig="400" w14:anchorId="23CC0F19">
          <v:shape id="_x0000_i1025" type="#_x0000_t75" alt="" style="width:119.1pt;height:20.5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712504057" r:id="rId30"/>
        </w:object>
      </w:r>
      <w:r w:rsidR="00EC466F">
        <w:rPr>
          <w:noProof/>
        </w:rPr>
        <w:t xml:space="preserve"> </w:t>
      </w:r>
      <w:r w:rsidR="00535A83">
        <w:rPr>
          <w:noProof/>
        </w:rPr>
        <w:t>for ice is the same as for copper, that is 6*</w:t>
      </w:r>
      <w:r w:rsidR="00295EE0">
        <w:rPr>
          <w:noProof/>
        </w:rPr>
        <w:t>10</w:t>
      </w:r>
      <w:r w:rsidR="00295EE0">
        <w:rPr>
          <w:noProof/>
          <w:vertAlign w:val="superscript"/>
        </w:rPr>
        <w:t>–13</w:t>
      </w:r>
      <w:r w:rsidR="00295EE0">
        <w:rPr>
          <w:noProof/>
        </w:rPr>
        <w:t xml:space="preserve"> m</w:t>
      </w:r>
      <w:r w:rsidR="00295EE0">
        <w:rPr>
          <w:noProof/>
          <w:vertAlign w:val="superscript"/>
        </w:rPr>
        <w:t>2</w:t>
      </w:r>
      <w:r w:rsidR="00295EE0">
        <w:rPr>
          <w:noProof/>
        </w:rPr>
        <w:t>s</w:t>
      </w:r>
      <w:r w:rsidR="00295EE0">
        <w:rPr>
          <w:noProof/>
          <w:vertAlign w:val="superscript"/>
        </w:rPr>
        <w:t>–1</w:t>
      </w:r>
      <w:r w:rsidR="00295EE0">
        <w:rPr>
          <w:noProof/>
        </w:rPr>
        <w:t>.</w:t>
      </w:r>
    </w:p>
    <w:p w14:paraId="27084DEC" w14:textId="3414BB87" w:rsidR="00295EE0" w:rsidRDefault="00295EE0" w:rsidP="001658E3">
      <w:pPr>
        <w:rPr>
          <w:noProof/>
        </w:rPr>
      </w:pPr>
      <w:r>
        <w:rPr>
          <w:noProof/>
        </w:rPr>
        <w:t xml:space="preserve">The viscosity for water at the melting point is </w:t>
      </w:r>
      <w:r w:rsidR="002E15E7">
        <w:rPr>
          <w:noProof/>
        </w:rPr>
        <w:t>1</w:t>
      </w:r>
      <w:r w:rsidR="002A6F43">
        <w:rPr>
          <w:noProof/>
        </w:rPr>
        <w:t>.</w:t>
      </w:r>
      <w:r w:rsidR="002E15E7">
        <w:rPr>
          <w:noProof/>
        </w:rPr>
        <w:t>8*10</w:t>
      </w:r>
      <w:r w:rsidR="002E15E7">
        <w:rPr>
          <w:noProof/>
          <w:vertAlign w:val="superscript"/>
        </w:rPr>
        <w:t>–</w:t>
      </w:r>
      <w:r w:rsidR="002A6F43">
        <w:rPr>
          <w:noProof/>
          <w:vertAlign w:val="superscript"/>
        </w:rPr>
        <w:t>3</w:t>
      </w:r>
      <w:r w:rsidR="002E15E7">
        <w:rPr>
          <w:noProof/>
        </w:rPr>
        <w:t xml:space="preserve"> Pa s</w:t>
      </w:r>
      <w:r w:rsidR="002A6F43">
        <w:rPr>
          <w:noProof/>
        </w:rPr>
        <w:t>.</w:t>
      </w:r>
    </w:p>
    <w:p w14:paraId="1A6AED2E" w14:textId="6770462F" w:rsidR="002A6F43" w:rsidRDefault="002A6F43" w:rsidP="001658E3">
      <w:pPr>
        <w:rPr>
          <w:noProof/>
        </w:rPr>
      </w:pPr>
      <w:r>
        <w:rPr>
          <w:noProof/>
        </w:rPr>
        <w:t xml:space="preserve">Show that the ratio as in Eq. (2) is within one order of magnitude </w:t>
      </w:r>
      <w:r w:rsidR="002B0AB8">
        <w:rPr>
          <w:noProof/>
        </w:rPr>
        <w:t>for ice and copper, even though they are two very very different substances.</w:t>
      </w:r>
    </w:p>
    <w:p w14:paraId="5941783A" w14:textId="3FAE2C47" w:rsidR="00CB3A01" w:rsidRDefault="00CB3A01" w:rsidP="001658E3">
      <w:pPr>
        <w:rPr>
          <w:noProof/>
        </w:rPr>
      </w:pPr>
    </w:p>
    <w:p w14:paraId="17E56627" w14:textId="5DA36305" w:rsidR="00CB3A01" w:rsidRPr="002E15E7" w:rsidRDefault="00CB3A01" w:rsidP="001658E3">
      <w:pPr>
        <w:rPr>
          <w:noProof/>
        </w:rPr>
      </w:pPr>
      <w:r>
        <w:rPr>
          <w:noProof/>
        </w:rPr>
        <w:t xml:space="preserve">*melting is a phase transformation, therefore, properties such as the viscosity undergo a step change at the transition. </w:t>
      </w:r>
    </w:p>
    <w:p w14:paraId="1D4CFE9B" w14:textId="5E6084EB" w:rsidR="00730803" w:rsidRDefault="00730803" w:rsidP="001658E3">
      <w:pPr>
        <w:rPr>
          <w:noProof/>
        </w:rPr>
      </w:pPr>
    </w:p>
    <w:p w14:paraId="63B6815A" w14:textId="73E305FD" w:rsidR="00BD7FFD" w:rsidRPr="00D15078" w:rsidRDefault="00BD7FFD" w:rsidP="001658E3"/>
    <w:sectPr w:rsidR="00BD7FFD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55E0"/>
    <w:rsid w:val="00012A92"/>
    <w:rsid w:val="00024A86"/>
    <w:rsid w:val="00032E5C"/>
    <w:rsid w:val="00035A2C"/>
    <w:rsid w:val="0004622A"/>
    <w:rsid w:val="00053510"/>
    <w:rsid w:val="00056730"/>
    <w:rsid w:val="00056CFA"/>
    <w:rsid w:val="000705C9"/>
    <w:rsid w:val="00075C14"/>
    <w:rsid w:val="00077C74"/>
    <w:rsid w:val="00080543"/>
    <w:rsid w:val="0008297C"/>
    <w:rsid w:val="000931D4"/>
    <w:rsid w:val="000A36FE"/>
    <w:rsid w:val="000B0AF8"/>
    <w:rsid w:val="000C46E2"/>
    <w:rsid w:val="000C6040"/>
    <w:rsid w:val="000D7181"/>
    <w:rsid w:val="000E062A"/>
    <w:rsid w:val="000E6464"/>
    <w:rsid w:val="000E677C"/>
    <w:rsid w:val="000F178F"/>
    <w:rsid w:val="000F288E"/>
    <w:rsid w:val="001043F8"/>
    <w:rsid w:val="00106134"/>
    <w:rsid w:val="0012248C"/>
    <w:rsid w:val="00126E08"/>
    <w:rsid w:val="00142BB2"/>
    <w:rsid w:val="00142F88"/>
    <w:rsid w:val="00143877"/>
    <w:rsid w:val="001658E3"/>
    <w:rsid w:val="00166D54"/>
    <w:rsid w:val="00167B53"/>
    <w:rsid w:val="00185BE6"/>
    <w:rsid w:val="0019276B"/>
    <w:rsid w:val="00197B34"/>
    <w:rsid w:val="001A0119"/>
    <w:rsid w:val="001A21D7"/>
    <w:rsid w:val="001A3D28"/>
    <w:rsid w:val="001B7828"/>
    <w:rsid w:val="001C28C2"/>
    <w:rsid w:val="001E4490"/>
    <w:rsid w:val="001E4A48"/>
    <w:rsid w:val="001E6156"/>
    <w:rsid w:val="00211D4E"/>
    <w:rsid w:val="00211FCE"/>
    <w:rsid w:val="0021288C"/>
    <w:rsid w:val="00217EBF"/>
    <w:rsid w:val="00267FDB"/>
    <w:rsid w:val="00275455"/>
    <w:rsid w:val="00280FD0"/>
    <w:rsid w:val="00282C17"/>
    <w:rsid w:val="002904F0"/>
    <w:rsid w:val="00294CC3"/>
    <w:rsid w:val="00295EE0"/>
    <w:rsid w:val="002A057B"/>
    <w:rsid w:val="002A4240"/>
    <w:rsid w:val="002A6F43"/>
    <w:rsid w:val="002A7E20"/>
    <w:rsid w:val="002B0AB8"/>
    <w:rsid w:val="002C2D75"/>
    <w:rsid w:val="002C377F"/>
    <w:rsid w:val="002D4631"/>
    <w:rsid w:val="002D6B41"/>
    <w:rsid w:val="002E15E7"/>
    <w:rsid w:val="002E7CDC"/>
    <w:rsid w:val="00302CB4"/>
    <w:rsid w:val="00317F9E"/>
    <w:rsid w:val="003206B0"/>
    <w:rsid w:val="00325A8A"/>
    <w:rsid w:val="00375A54"/>
    <w:rsid w:val="00375B26"/>
    <w:rsid w:val="00386CAA"/>
    <w:rsid w:val="00387CA5"/>
    <w:rsid w:val="00390AB3"/>
    <w:rsid w:val="003A39E5"/>
    <w:rsid w:val="003B46FB"/>
    <w:rsid w:val="003B6521"/>
    <w:rsid w:val="003D5394"/>
    <w:rsid w:val="003F7563"/>
    <w:rsid w:val="00413815"/>
    <w:rsid w:val="00413C70"/>
    <w:rsid w:val="00422A6B"/>
    <w:rsid w:val="00425119"/>
    <w:rsid w:val="00436441"/>
    <w:rsid w:val="00467B85"/>
    <w:rsid w:val="00473154"/>
    <w:rsid w:val="004744F2"/>
    <w:rsid w:val="00475B99"/>
    <w:rsid w:val="00492487"/>
    <w:rsid w:val="00492DD6"/>
    <w:rsid w:val="004937CA"/>
    <w:rsid w:val="00494427"/>
    <w:rsid w:val="004A080D"/>
    <w:rsid w:val="004A2395"/>
    <w:rsid w:val="004A3DDC"/>
    <w:rsid w:val="004B0394"/>
    <w:rsid w:val="004B25A9"/>
    <w:rsid w:val="004B69C8"/>
    <w:rsid w:val="004B7624"/>
    <w:rsid w:val="004D1E82"/>
    <w:rsid w:val="004E6039"/>
    <w:rsid w:val="004F501E"/>
    <w:rsid w:val="00514415"/>
    <w:rsid w:val="00514505"/>
    <w:rsid w:val="00535A83"/>
    <w:rsid w:val="00557C82"/>
    <w:rsid w:val="00557F99"/>
    <w:rsid w:val="00560B0E"/>
    <w:rsid w:val="00560E0E"/>
    <w:rsid w:val="00572686"/>
    <w:rsid w:val="00572749"/>
    <w:rsid w:val="00573399"/>
    <w:rsid w:val="005757E4"/>
    <w:rsid w:val="00580B87"/>
    <w:rsid w:val="00583191"/>
    <w:rsid w:val="00587D2F"/>
    <w:rsid w:val="0059064A"/>
    <w:rsid w:val="00593DC8"/>
    <w:rsid w:val="00596DFE"/>
    <w:rsid w:val="005A388A"/>
    <w:rsid w:val="005B072B"/>
    <w:rsid w:val="005B1D5D"/>
    <w:rsid w:val="005B45F6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332FD"/>
    <w:rsid w:val="006420AD"/>
    <w:rsid w:val="006519DA"/>
    <w:rsid w:val="00653C43"/>
    <w:rsid w:val="00661AD8"/>
    <w:rsid w:val="00664504"/>
    <w:rsid w:val="006744B2"/>
    <w:rsid w:val="00684A92"/>
    <w:rsid w:val="00694F55"/>
    <w:rsid w:val="006A3550"/>
    <w:rsid w:val="006A3FDD"/>
    <w:rsid w:val="006A4BC6"/>
    <w:rsid w:val="006A5D5D"/>
    <w:rsid w:val="006A7E9D"/>
    <w:rsid w:val="006B097E"/>
    <w:rsid w:val="006C3861"/>
    <w:rsid w:val="006D0CCB"/>
    <w:rsid w:val="006E4C43"/>
    <w:rsid w:val="006F657A"/>
    <w:rsid w:val="0071406F"/>
    <w:rsid w:val="00720B87"/>
    <w:rsid w:val="00730803"/>
    <w:rsid w:val="00741271"/>
    <w:rsid w:val="00743DE9"/>
    <w:rsid w:val="00762BF5"/>
    <w:rsid w:val="00767632"/>
    <w:rsid w:val="007725AA"/>
    <w:rsid w:val="007741CA"/>
    <w:rsid w:val="00795541"/>
    <w:rsid w:val="007A26C2"/>
    <w:rsid w:val="007A6946"/>
    <w:rsid w:val="007A762E"/>
    <w:rsid w:val="007B213C"/>
    <w:rsid w:val="007D2BD2"/>
    <w:rsid w:val="007D5A61"/>
    <w:rsid w:val="007D6937"/>
    <w:rsid w:val="007E1F02"/>
    <w:rsid w:val="008028A6"/>
    <w:rsid w:val="008358E0"/>
    <w:rsid w:val="00835DB7"/>
    <w:rsid w:val="008361CD"/>
    <w:rsid w:val="0084468B"/>
    <w:rsid w:val="008447F0"/>
    <w:rsid w:val="00844F4B"/>
    <w:rsid w:val="00850232"/>
    <w:rsid w:val="008533C7"/>
    <w:rsid w:val="00854472"/>
    <w:rsid w:val="008551F6"/>
    <w:rsid w:val="00863884"/>
    <w:rsid w:val="00864C5C"/>
    <w:rsid w:val="00897A30"/>
    <w:rsid w:val="008A0AC4"/>
    <w:rsid w:val="008A4E58"/>
    <w:rsid w:val="008C1EF2"/>
    <w:rsid w:val="008E2061"/>
    <w:rsid w:val="008E72A3"/>
    <w:rsid w:val="008E74F5"/>
    <w:rsid w:val="008F231B"/>
    <w:rsid w:val="00902A22"/>
    <w:rsid w:val="009116D6"/>
    <w:rsid w:val="0091489E"/>
    <w:rsid w:val="00926235"/>
    <w:rsid w:val="0093297D"/>
    <w:rsid w:val="00935990"/>
    <w:rsid w:val="00947404"/>
    <w:rsid w:val="00952924"/>
    <w:rsid w:val="00984677"/>
    <w:rsid w:val="009A649E"/>
    <w:rsid w:val="009B0491"/>
    <w:rsid w:val="009B1A4B"/>
    <w:rsid w:val="009B1FA4"/>
    <w:rsid w:val="009C38D0"/>
    <w:rsid w:val="009D0790"/>
    <w:rsid w:val="009E133A"/>
    <w:rsid w:val="009E5CAB"/>
    <w:rsid w:val="00A010C5"/>
    <w:rsid w:val="00A1316D"/>
    <w:rsid w:val="00A2734B"/>
    <w:rsid w:val="00A31C8E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AF64CA"/>
    <w:rsid w:val="00B07E66"/>
    <w:rsid w:val="00B10843"/>
    <w:rsid w:val="00B15114"/>
    <w:rsid w:val="00B30512"/>
    <w:rsid w:val="00B4026C"/>
    <w:rsid w:val="00B43F3E"/>
    <w:rsid w:val="00B44926"/>
    <w:rsid w:val="00B452D6"/>
    <w:rsid w:val="00B46FD9"/>
    <w:rsid w:val="00B510DB"/>
    <w:rsid w:val="00B55F1B"/>
    <w:rsid w:val="00B6000E"/>
    <w:rsid w:val="00B66AE3"/>
    <w:rsid w:val="00B76A54"/>
    <w:rsid w:val="00B92BAB"/>
    <w:rsid w:val="00B97D07"/>
    <w:rsid w:val="00BC3592"/>
    <w:rsid w:val="00BD7FFD"/>
    <w:rsid w:val="00BE0781"/>
    <w:rsid w:val="00BE320E"/>
    <w:rsid w:val="00BF129E"/>
    <w:rsid w:val="00BF7985"/>
    <w:rsid w:val="00C070BD"/>
    <w:rsid w:val="00C14B2C"/>
    <w:rsid w:val="00C32E0A"/>
    <w:rsid w:val="00C34972"/>
    <w:rsid w:val="00C8165A"/>
    <w:rsid w:val="00C905E2"/>
    <w:rsid w:val="00CB3A01"/>
    <w:rsid w:val="00CB5C74"/>
    <w:rsid w:val="00CB7E85"/>
    <w:rsid w:val="00CC16DA"/>
    <w:rsid w:val="00CE2918"/>
    <w:rsid w:val="00CE29C5"/>
    <w:rsid w:val="00CE2ABE"/>
    <w:rsid w:val="00CE348F"/>
    <w:rsid w:val="00CE43EF"/>
    <w:rsid w:val="00CF2832"/>
    <w:rsid w:val="00D1271C"/>
    <w:rsid w:val="00D15078"/>
    <w:rsid w:val="00D2034E"/>
    <w:rsid w:val="00D22505"/>
    <w:rsid w:val="00D264A7"/>
    <w:rsid w:val="00D27AEA"/>
    <w:rsid w:val="00D352C2"/>
    <w:rsid w:val="00D35749"/>
    <w:rsid w:val="00D37714"/>
    <w:rsid w:val="00D538C6"/>
    <w:rsid w:val="00D53D71"/>
    <w:rsid w:val="00D65F43"/>
    <w:rsid w:val="00D72A86"/>
    <w:rsid w:val="00D85126"/>
    <w:rsid w:val="00D931A8"/>
    <w:rsid w:val="00DA05EA"/>
    <w:rsid w:val="00DA5CF7"/>
    <w:rsid w:val="00DC62B4"/>
    <w:rsid w:val="00DE0C5B"/>
    <w:rsid w:val="00DE35A9"/>
    <w:rsid w:val="00DE5AA8"/>
    <w:rsid w:val="00DE6BE3"/>
    <w:rsid w:val="00DE73DC"/>
    <w:rsid w:val="00DF2EEF"/>
    <w:rsid w:val="00E17A3D"/>
    <w:rsid w:val="00E232C3"/>
    <w:rsid w:val="00E40BAB"/>
    <w:rsid w:val="00E505E5"/>
    <w:rsid w:val="00E558E4"/>
    <w:rsid w:val="00E57035"/>
    <w:rsid w:val="00E60642"/>
    <w:rsid w:val="00E719FE"/>
    <w:rsid w:val="00E71E89"/>
    <w:rsid w:val="00E810B8"/>
    <w:rsid w:val="00E90C00"/>
    <w:rsid w:val="00E92908"/>
    <w:rsid w:val="00EA2936"/>
    <w:rsid w:val="00EA2FFA"/>
    <w:rsid w:val="00EA3BD9"/>
    <w:rsid w:val="00EA3E8C"/>
    <w:rsid w:val="00EC0115"/>
    <w:rsid w:val="00EC466F"/>
    <w:rsid w:val="00EC538C"/>
    <w:rsid w:val="00EC7F15"/>
    <w:rsid w:val="00ED145F"/>
    <w:rsid w:val="00EE63C9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92A3D"/>
    <w:rsid w:val="00FB5F93"/>
    <w:rsid w:val="00FB75AF"/>
    <w:rsid w:val="00FD523D"/>
    <w:rsid w:val="00FE7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docId w15:val="{29B93E51-88F7-5943-B8C1-48A9341E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9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image" Target="media/image12.e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4.bin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emf"/><Relationship Id="rId28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oleObject" Target="embeddings/oleObject5.bin"/><Relationship Id="rId27" Type="http://schemas.openxmlformats.org/officeDocument/2006/relationships/image" Target="media/image13.e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5</Words>
  <Characters>19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4-15T01:49:00Z</cp:lastPrinted>
  <dcterms:created xsi:type="dcterms:W3CDTF">2022-04-27T00:27:00Z</dcterms:created>
  <dcterms:modified xsi:type="dcterms:W3CDTF">2022-04-27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